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7"/>
  </p:notesMasterIdLst>
  <p:sldIdLst>
    <p:sldId id="314" r:id="rId5"/>
    <p:sldId id="545" r:id="rId6"/>
    <p:sldId id="554" r:id="rId7"/>
    <p:sldId id="555" r:id="rId8"/>
    <p:sldId id="317" r:id="rId9"/>
    <p:sldId id="319" r:id="rId10"/>
    <p:sldId id="410" r:id="rId11"/>
    <p:sldId id="549" r:id="rId12"/>
    <p:sldId id="551" r:id="rId13"/>
    <p:sldId id="428" r:id="rId14"/>
    <p:sldId id="316" r:id="rId15"/>
    <p:sldId id="437" r:id="rId16"/>
    <p:sldId id="420" r:id="rId17"/>
    <p:sldId id="320" r:id="rId18"/>
    <p:sldId id="348" r:id="rId19"/>
    <p:sldId id="552" r:id="rId20"/>
    <p:sldId id="421" r:id="rId21"/>
    <p:sldId id="498" r:id="rId22"/>
    <p:sldId id="500" r:id="rId23"/>
    <p:sldId id="417" r:id="rId24"/>
    <p:sldId id="503" r:id="rId25"/>
    <p:sldId id="422" r:id="rId26"/>
    <p:sldId id="423" r:id="rId27"/>
    <p:sldId id="519" r:id="rId28"/>
    <p:sldId id="521" r:id="rId29"/>
    <p:sldId id="520" r:id="rId30"/>
    <p:sldId id="518" r:id="rId31"/>
    <p:sldId id="345" r:id="rId32"/>
    <p:sldId id="341" r:id="rId33"/>
    <p:sldId id="543" r:id="rId34"/>
    <p:sldId id="409" r:id="rId35"/>
    <p:sldId id="544" r:id="rId36"/>
    <p:sldId id="399" r:id="rId37"/>
    <p:sldId id="400" r:id="rId38"/>
    <p:sldId id="401" r:id="rId39"/>
    <p:sldId id="553" r:id="rId40"/>
    <p:sldId id="506" r:id="rId41"/>
    <p:sldId id="517" r:id="rId42"/>
    <p:sldId id="464" r:id="rId43"/>
    <p:sldId id="528" r:id="rId44"/>
    <p:sldId id="471" r:id="rId45"/>
    <p:sldId id="509" r:id="rId46"/>
    <p:sldId id="510" r:id="rId47"/>
    <p:sldId id="474" r:id="rId48"/>
    <p:sldId id="532" r:id="rId49"/>
    <p:sldId id="533" r:id="rId50"/>
    <p:sldId id="476" r:id="rId51"/>
    <p:sldId id="487" r:id="rId52"/>
    <p:sldId id="541" r:id="rId53"/>
    <p:sldId id="536" r:id="rId54"/>
    <p:sldId id="550" r:id="rId55"/>
    <p:sldId id="547" r:id="rId56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5"/>
            <p14:sldId id="317"/>
            <p14:sldId id="319"/>
            <p14:sldId id="410"/>
            <p14:sldId id="549"/>
          </p14:sldIdLst>
        </p14:section>
        <p14:section name="Solution" id="{3814ADEA-866D-4944-BA8A-AF26FCB04961}">
          <p14:sldIdLst>
            <p14:sldId id="551"/>
            <p14:sldId id="428"/>
            <p14:sldId id="316"/>
            <p14:sldId id="437"/>
            <p14:sldId id="420"/>
            <p14:sldId id="320"/>
            <p14:sldId id="348"/>
          </p14:sldIdLst>
        </p14:section>
        <p14:section name="Data" id="{5C431F36-3D7F-4BFB-A2C6-90614511EFFF}">
          <p14:sldIdLst>
            <p14:sldId id="552"/>
            <p14:sldId id="421"/>
            <p14:sldId id="498"/>
            <p14:sldId id="500"/>
            <p14:sldId id="417"/>
            <p14:sldId id="503"/>
            <p14:sldId id="422"/>
            <p14:sldId id="423"/>
            <p14:sldId id="519"/>
            <p14:sldId id="521"/>
            <p14:sldId id="520"/>
            <p14:sldId id="518"/>
            <p14:sldId id="345"/>
            <p14:sldId id="341"/>
            <p14:sldId id="543"/>
            <p14:sldId id="409"/>
            <p14:sldId id="544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553"/>
            <p14:sldId id="506"/>
            <p14:sldId id="517"/>
            <p14:sldId id="464"/>
            <p14:sldId id="52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41"/>
            <p14:sldId id="536"/>
          </p14:sldIdLst>
        </p14:section>
        <p14:section name="Plan" id="{56AF185C-D41C-4D60-84C7-E325B90F5196}">
          <p14:sldIdLst>
            <p14:sldId id="550"/>
            <p14:sldId id="54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E7E6E6"/>
    <a:srgbClr val="1ABC9C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commentAuthors" Target="commentAuthors.xml"/><Relationship Id="rId5" Type="http://schemas.openxmlformats.org/officeDocument/2006/relationships/slide" Target="slides/slide1.xml"/><Relationship Id="rId61" Type="http://schemas.openxmlformats.org/officeDocument/2006/relationships/theme" Target="theme/them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21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07758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72214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97151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61157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57734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1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8.png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5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7.png"/><Relationship Id="rId4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8.e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76.w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1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png"/><Relationship Id="rId10" Type="http://schemas.openxmlformats.org/officeDocument/2006/relationships/image" Target="../media/image13.png"/><Relationship Id="rId4" Type="http://schemas.openxmlformats.org/officeDocument/2006/relationships/image" Target="../media/image11.png"/><Relationship Id="rId9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1.png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513940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Multi-Cut-Off Rebar</a:t>
            </a:r>
          </a:p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or Construction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CA062880-FBE5-6D45-BC2C-85E55AF2C9D2}"/>
              </a:ext>
            </a:extLst>
          </p:cNvPr>
          <p:cNvSpPr txBox="1"/>
          <p:nvPr/>
        </p:nvSpPr>
        <p:spPr>
          <a:xfrm>
            <a:off x="10037569" y="1135185"/>
            <a:ext cx="1374735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需要更好懂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1761" y="3429000"/>
            <a:ext cx="4566904" cy="3425178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8954" y="52"/>
            <a:ext cx="4568400" cy="3426301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sp>
        <p:nvSpPr>
          <p:cNvPr id="20" name="文字方塊 19"/>
          <p:cNvSpPr txBox="1"/>
          <p:nvPr/>
        </p:nvSpPr>
        <p:spPr>
          <a:xfrm>
            <a:off x="1615938" y="2432627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826360" y="2426355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85002" y="1991546"/>
            <a:ext cx="4282951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1056967" y="1991548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1894177" y="5461752"/>
            <a:ext cx="1477925" cy="4118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701468" y="5461752"/>
            <a:ext cx="1477925" cy="4118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166142" y="5461754"/>
            <a:ext cx="5762846" cy="4118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724729" y="5880949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057060" y="5880948"/>
            <a:ext cx="54918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4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29278" y="5895941"/>
            <a:ext cx="5443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55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935535" y="5882907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290422" y="4788507"/>
            <a:ext cx="5514286" cy="552381"/>
          </a:xfrm>
          <a:prstGeom prst="rect">
            <a:avLst/>
          </a:prstGeom>
        </p:spPr>
      </p:pic>
      <p:sp>
        <p:nvSpPr>
          <p:cNvPr id="27" name="Freeform 5"/>
          <p:cNvSpPr>
            <a:spLocks/>
          </p:cNvSpPr>
          <p:nvPr/>
        </p:nvSpPr>
        <p:spPr bwMode="auto">
          <a:xfrm>
            <a:off x="543753" y="4730054"/>
            <a:ext cx="328480" cy="327610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cxnSp>
        <p:nvCxnSpPr>
          <p:cNvPr id="40" name="直線單箭頭接點 39"/>
          <p:cNvCxnSpPr/>
          <p:nvPr/>
        </p:nvCxnSpPr>
        <p:spPr>
          <a:xfrm>
            <a:off x="4047565" y="4210493"/>
            <a:ext cx="0" cy="46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382772" y="1991546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多點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428963" y="5461752"/>
            <a:ext cx="60529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三段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8336642" y="232975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930555" y="2526896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6179393" y="2537536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8336642" y="3659276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1FAE56E7-C79D-4328-9043-95ACE80370F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0706"/>
          <a:stretch/>
        </p:blipFill>
        <p:spPr>
          <a:xfrm>
            <a:off x="6095237" y="3084504"/>
            <a:ext cx="5697994" cy="1988557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2374676" y="4645636"/>
            <a:ext cx="134588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780731" y="2534273"/>
            <a:ext cx="170816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466851" y="2838893"/>
            <a:ext cx="11615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sign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615665" y="2410827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撓曲鋼筋配置示意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103768" y="1536691"/>
            <a:ext cx="1887696" cy="43511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兩點斷筋最佳化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AA05074A-0898-E04D-83EB-A2E34A5A21CC}"/>
              </a:ext>
            </a:extLst>
          </p:cNvPr>
          <p:cNvSpPr txBox="1"/>
          <p:nvPr/>
        </p:nvSpPr>
        <p:spPr>
          <a:xfrm>
            <a:off x="6472238" y="925551"/>
            <a:ext cx="2657138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放傳統圖，需要考慮。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20097" y="1362131"/>
            <a:ext cx="154946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0097" y="1751033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079166" y="2492789"/>
            <a:ext cx="1729833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146107" y="4637513"/>
            <a:ext cx="159595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907032" y="174950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6907032" y="859101"/>
            <a:ext cx="127534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6907032" y="1341342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8912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143285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0150" y="0"/>
            <a:ext cx="2211485" cy="3429000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305" y="3429000"/>
            <a:ext cx="3775278" cy="3429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>
            <a:off x="4710223" y="3040912"/>
            <a:ext cx="11802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725415" y="1714500"/>
            <a:ext cx="137473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3949191" y="5875119"/>
            <a:ext cx="1631216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8882294" y="681620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8882294" y="113825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097670" y="1143285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094929" y="681620"/>
            <a:ext cx="151567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圖片 2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4720852" y="2685359"/>
            <a:ext cx="457200" cy="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2188535" y="4979089"/>
            <a:ext cx="1345881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 A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3742671" y="1684597"/>
            <a:ext cx="235256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velopment Length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84860" y="1270091"/>
            <a:ext cx="1732334" cy="437043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031273" y="3038026"/>
            <a:ext cx="13425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 A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接點 9"/>
          <p:cNvCxnSpPr/>
          <p:nvPr/>
        </p:nvCxnSpPr>
        <p:spPr>
          <a:xfrm>
            <a:off x="4720852" y="2216974"/>
            <a:ext cx="0" cy="93005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178052" y="2216974"/>
            <a:ext cx="0" cy="93005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980191" y="1741038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73FA327A-F6D2-9E46-8ABB-734F4E97F1B0}"/>
              </a:ext>
            </a:extLst>
          </p:cNvPr>
          <p:cNvSpPr txBox="1"/>
          <p:nvPr/>
        </p:nvSpPr>
        <p:spPr>
          <a:xfrm>
            <a:off x="6472238" y="925551"/>
            <a:ext cx="1161536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放長的</a:t>
            </a:r>
            <a:r>
              <a:rPr kumimoji="1"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23340" y="3868526"/>
            <a:ext cx="4519827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2347" y="2216974"/>
            <a:ext cx="605492" cy="1555855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974227" y="1304331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974227" y="1765996"/>
            <a:ext cx="1732334" cy="437043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2031273" y="3038026"/>
            <a:ext cx="13425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 A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671F30F-0D55-4144-A2AD-E611F612B6F2}"/>
              </a:ext>
            </a:extLst>
          </p:cNvPr>
          <p:cNvSpPr txBox="1"/>
          <p:nvPr/>
        </p:nvSpPr>
        <p:spPr>
          <a:xfrm>
            <a:off x="6472238" y="925551"/>
            <a:ext cx="1638782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放</a:t>
            </a:r>
            <a:r>
              <a:rPr kumimoji="1" lang="en-US" altLang="zh-CN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cay small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1575821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75185" y="1537573"/>
            <a:ext cx="5968529" cy="3488274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3450133"/>
            <a:ext cx="4227882" cy="14395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127" y="5130298"/>
            <a:ext cx="10087745" cy="143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FCB793AD-9480-4876-989D-3BB3E01B9EE4}"/>
              </a:ext>
            </a:extLst>
          </p:cNvPr>
          <p:cNvCxnSpPr/>
          <p:nvPr/>
        </p:nvCxnSpPr>
        <p:spPr>
          <a:xfrm>
            <a:off x="5884433" y="556529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47611AFF-0732-A14D-A64D-3D060CE15BDE}"/>
              </a:ext>
            </a:extLst>
          </p:cNvPr>
          <p:cNvSpPr txBox="1"/>
          <p:nvPr/>
        </p:nvSpPr>
        <p:spPr>
          <a:xfrm>
            <a:off x="6472238" y="925551"/>
            <a:ext cx="861774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放公式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085ACE28-AEDC-1C4A-B73D-9A85C2F3E9DC}"/>
              </a:ext>
            </a:extLst>
          </p:cNvPr>
          <p:cNvSpPr txBox="1"/>
          <p:nvPr/>
        </p:nvSpPr>
        <p:spPr>
          <a:xfrm>
            <a:off x="1920124" y="2831955"/>
            <a:ext cx="1374735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需要更好懂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58E44A-CFB8-4DF4-B850-439223355DE0}"/>
              </a:ext>
            </a:extLst>
          </p:cNvPr>
          <p:cNvCxnSpPr/>
          <p:nvPr/>
        </p:nvCxnSpPr>
        <p:spPr>
          <a:xfrm flipV="1">
            <a:off x="5070437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00748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29930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29930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0320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6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上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84574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4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315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1717"/>
            <a:ext cx="8409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1717"/>
            <a:ext cx="74635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4561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705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下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389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6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177669" y="1709140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22400" y="1731756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754379" y="4393790"/>
            <a:ext cx="265232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er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7019" y="4393789"/>
            <a:ext cx="2544927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igger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BBE24F0-7B3B-6C40-89D5-760C0BD99A0C}"/>
              </a:ext>
            </a:extLst>
          </p:cNvPr>
          <p:cNvSpPr txBox="1"/>
          <p:nvPr/>
        </p:nvSpPr>
        <p:spPr>
          <a:xfrm>
            <a:off x="4191837" y="1067770"/>
            <a:ext cx="1374735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需要更好懂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  <p:sp>
        <p:nvSpPr>
          <p:cNvPr id="16" name="文字方塊 15">
            <a:extLst>
              <a:ext uri="{FF2B5EF4-FFF2-40B4-BE49-F238E27FC236}">
                <a16:creationId xmlns:a16="http://schemas.microsoft.com/office/drawing/2014/main" id="{8C8F0CA6-34AA-984A-BBE7-BAE11AA53214}"/>
              </a:ext>
            </a:extLst>
          </p:cNvPr>
          <p:cNvSpPr txBox="1"/>
          <p:nvPr/>
        </p:nvSpPr>
        <p:spPr>
          <a:xfrm>
            <a:off x="6472238" y="925551"/>
            <a:ext cx="861774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放公式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152651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1" y="1831212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518837" y="3668772"/>
            <a:ext cx="86177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上層筋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518837" y="4245387"/>
            <a:ext cx="86177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下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層筋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3540642" y="4391247"/>
            <a:ext cx="4476307" cy="1246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718857"/>
            <a:ext cx="6096000" cy="2695575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1B78273C-9A05-CB4B-A212-45F5F7185301}"/>
              </a:ext>
            </a:extLst>
          </p:cNvPr>
          <p:cNvSpPr txBox="1"/>
          <p:nvPr/>
        </p:nvSpPr>
        <p:spPr>
          <a:xfrm>
            <a:off x="6472238" y="925551"/>
            <a:ext cx="1118255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說明梁長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718857"/>
            <a:ext cx="6096000" cy="2695575"/>
          </a:xfrm>
          <a:prstGeom prst="rect">
            <a:avLst/>
          </a:prstGeom>
        </p:spPr>
      </p:pic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3476847" y="5103628"/>
            <a:ext cx="6166883" cy="14885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V="1">
            <a:off x="3476847" y="5103628"/>
            <a:ext cx="7948391" cy="5847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348268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186929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 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17003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07204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991359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991359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486208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486208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866136" y="1750920"/>
            <a:ext cx="2770950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659127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920711"/>
            <a:ext cx="22739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 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787548"/>
            <a:ext cx="2072042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750920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750920"/>
            <a:ext cx="518824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H="1">
            <a:off x="1679944" y="1750920"/>
            <a:ext cx="3252217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974BBE7F-D800-554B-BCDA-B7FFA5DAB48A}"/>
              </a:ext>
            </a:extLst>
          </p:cNvPr>
          <p:cNvSpPr txBox="1"/>
          <p:nvPr/>
        </p:nvSpPr>
        <p:spPr>
          <a:xfrm>
            <a:off x="6472238" y="925551"/>
            <a:ext cx="1118255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大於小於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364098" y="2778369"/>
                <a:ext cx="6906571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2778369"/>
                <a:ext cx="6906571" cy="102944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364098" y="4073769"/>
                <a:ext cx="6736652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4073769"/>
                <a:ext cx="6736652" cy="10294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364098" y="1637079"/>
                <a:ext cx="6918754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                          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1637079"/>
                <a:ext cx="6918754" cy="10294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364098" y="5259222"/>
                <a:ext cx="6674135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5259222"/>
                <a:ext cx="6674135" cy="10294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952566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818864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7798156" y="171185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0481348" y="171185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465247" y="213630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0796782" y="213630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1430326" y="193408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93408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8578871" y="170740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9912338" y="170740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321324" y="21266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0104888" y="213630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816946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93217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93217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7302536" y="550560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 flipV="1">
            <a:off x="7894431" y="1063256"/>
            <a:ext cx="0" cy="49973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29C9D4DC-DD05-3C4A-8670-52E9DD2CDD02}"/>
              </a:ext>
            </a:extLst>
          </p:cNvPr>
          <p:cNvSpPr txBox="1"/>
          <p:nvPr/>
        </p:nvSpPr>
        <p:spPr>
          <a:xfrm>
            <a:off x="5159148" y="3868544"/>
            <a:ext cx="605294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放圖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752" y="1526063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460" y="3881040"/>
            <a:ext cx="5400040" cy="2293620"/>
          </a:xfrm>
          <a:prstGeom prst="rect">
            <a:avLst/>
          </a:prstGeom>
        </p:spPr>
      </p:pic>
      <p:sp>
        <p:nvSpPr>
          <p:cNvPr id="9" name="橢圓 8"/>
          <p:cNvSpPr/>
          <p:nvPr/>
        </p:nvSpPr>
        <p:spPr>
          <a:xfrm>
            <a:off x="1776213" y="477402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4459405" y="477402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443304" y="5198479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4774839" y="5198479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5408383" y="4996265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1073844" y="4996265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2556928" y="4769584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3890395" y="4769584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299381" y="5188815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4082945" y="5198479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9" name="圖片 18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816946"/>
            <a:ext cx="5400040" cy="2293620"/>
          </a:xfrm>
          <a:prstGeom prst="rect">
            <a:avLst/>
          </a:prstGeom>
        </p:spPr>
      </p:pic>
      <p:sp>
        <p:nvSpPr>
          <p:cNvPr id="20" name="橢圓 19"/>
          <p:cNvSpPr/>
          <p:nvPr/>
        </p:nvSpPr>
        <p:spPr>
          <a:xfrm>
            <a:off x="5409785" y="193217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1075246" y="193217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7210113" y="1278939"/>
            <a:ext cx="38965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mental Dynamic Analysis</a:t>
            </a:r>
          </a:p>
        </p:txBody>
      </p:sp>
    </p:spTree>
    <p:extLst>
      <p:ext uri="{BB962C8B-B14F-4D97-AF65-F5344CB8AC3E}">
        <p14:creationId xmlns:p14="http://schemas.microsoft.com/office/powerpoint/2010/main" val="208051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20912"/>
              </p:ext>
            </p:extLst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圖片 2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152651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1" y="1831212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518837" y="3668772"/>
            <a:ext cx="86177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上層筋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4518837" y="4245387"/>
            <a:ext cx="86177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下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層筋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232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DD331BB-AE46-49D1-B0D8-0266D14A48B2}"/>
              </a:ext>
            </a:extLst>
          </p:cNvPr>
          <p:cNvSpPr txBox="1"/>
          <p:nvPr/>
        </p:nvSpPr>
        <p:spPr>
          <a:xfrm>
            <a:off x="4871946" y="1011265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3DBEEC7-D29A-46B4-A81E-1296E287A0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03" y="2138632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1A08FE6-A02F-4638-8727-4A97E383C86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9689" y="2138632"/>
            <a:ext cx="5470500" cy="4102000"/>
          </a:xfrm>
          <a:prstGeom prst="rect">
            <a:avLst/>
          </a:prstGeom>
        </p:spPr>
      </p:pic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2678"/>
              </p:ext>
            </p:extLst>
          </p:nvPr>
        </p:nvGraphicFramePr>
        <p:xfrm>
          <a:off x="8312448" y="36392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448" y="36392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856"/>
              </p:ext>
            </p:extLst>
          </p:nvPr>
        </p:nvGraphicFramePr>
        <p:xfrm>
          <a:off x="2545969" y="38805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5969" y="38805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18890"/>
              </p:ext>
            </p:extLst>
          </p:nvPr>
        </p:nvGraphicFramePr>
        <p:xfrm>
          <a:off x="2191544" y="279159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1544" y="279159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22167"/>
            <a:ext cx="6774873" cy="2129462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9025" y="1995986"/>
            <a:ext cx="2127851" cy="21798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2506808"/>
            <a:ext cx="6096000" cy="3257470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8420986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689632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61218" y="2719697"/>
            <a:ext cx="1577996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move 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revious Cas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1311128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368893" y="2509758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232278C-34C2-E941-AD83-88B4F886509B}"/>
              </a:ext>
            </a:extLst>
          </p:cNvPr>
          <p:cNvSpPr txBox="1"/>
          <p:nvPr/>
        </p:nvSpPr>
        <p:spPr>
          <a:xfrm>
            <a:off x="6472238" y="925551"/>
            <a:ext cx="861774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放圖例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328F2ECA-A911-4638-9745-29AA10068D8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666582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A93653C1-D3F6-4F8E-84AF-78D29BED3F6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66582"/>
            <a:ext cx="6095238" cy="4571429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>
            <a:extLst>
              <a:ext uri="{FF2B5EF4-FFF2-40B4-BE49-F238E27FC236}">
                <a16:creationId xmlns:a16="http://schemas.microsoft.com/office/drawing/2014/main" id="{950504F2-541E-4363-8138-1F34B8C8484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66159"/>
            <a:ext cx="6095238" cy="4571429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02AA93F1-08E6-4F85-980C-E3977AD50DF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666268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6135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67289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88170"/>
              </p:ext>
            </p:extLst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6" imgW="190440" imgH="609480" progId="Equation.DSMT4">
                  <p:embed/>
                </p:oleObj>
              </mc:Choice>
              <mc:Fallback>
                <p:oleObj name="Equation" r:id="rId6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1"/>
              </p:ext>
            </p:extLst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1137711" y="1711911"/>
            <a:ext cx="696666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3112131" y="3265558"/>
            <a:ext cx="1336263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(m)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092894" y="183168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圖</a:t>
            </a: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058F9E6A-0508-5C4E-B727-0C65C50375DA}"/>
              </a:ext>
            </a:extLst>
          </p:cNvPr>
          <p:cNvSpPr txBox="1"/>
          <p:nvPr/>
        </p:nvSpPr>
        <p:spPr>
          <a:xfrm>
            <a:off x="6472238" y="925551"/>
            <a:ext cx="1118255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換圖說明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4" name="圖片 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2" y="1526812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5"/>
            <a:ext cx="6095238" cy="4571429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6188149" y="1169581"/>
            <a:ext cx="86177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標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1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圖片版面配置區 3"/>
          <p:cNvSpPr>
            <a:spLocks noGrp="1"/>
          </p:cNvSpPr>
          <p:nvPr>
            <p:ph type="pic" sz="quarter" idx="10"/>
          </p:nvPr>
        </p:nvSpPr>
        <p:spPr/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6640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>
            <a:extLst>
              <a:ext uri="{FF2B5EF4-FFF2-40B4-BE49-F238E27FC236}">
                <a16:creationId xmlns:a16="http://schemas.microsoft.com/office/drawing/2014/main" id="{FA595D22-CBD7-9D4C-9CBD-042E8F3F7268}"/>
              </a:ext>
            </a:extLst>
          </p:cNvPr>
          <p:cNvSpPr txBox="1"/>
          <p:nvPr/>
        </p:nvSpPr>
        <p:spPr>
          <a:xfrm>
            <a:off x="6472238" y="925551"/>
            <a:ext cx="1374735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需要更好懂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3851711" y="1666889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57123" y="1234116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44003" y="2838893"/>
            <a:ext cx="5747997" cy="2074626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58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754549"/>
              </p:ext>
            </p:extLst>
          </p:nvPr>
        </p:nvGraphicFramePr>
        <p:xfrm>
          <a:off x="1948832" y="547512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Equation" r:id="rId6" imgW="203040" imgH="609480" progId="Equation.DSMT4">
                  <p:embed/>
                </p:oleObj>
              </mc:Choice>
              <mc:Fallback>
                <p:oleObj name="Equation" r:id="rId6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8832" y="547512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924185"/>
              </p:ext>
            </p:extLst>
          </p:nvPr>
        </p:nvGraphicFramePr>
        <p:xfrm>
          <a:off x="2322131" y="5475123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2131" y="5475123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91489"/>
              </p:ext>
            </p:extLst>
          </p:nvPr>
        </p:nvGraphicFramePr>
        <p:xfrm>
          <a:off x="1749993" y="5475123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10" imgW="190440" imgH="609480" progId="Equation.DSMT4">
                  <p:embed/>
                </p:oleObj>
              </mc:Choice>
              <mc:Fallback>
                <p:oleObj name="Equation" r:id="rId10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49993" y="5475123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839788" y="713780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839788" y="1133253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41218"/>
              </p:ext>
            </p:extLst>
          </p:nvPr>
        </p:nvGraphicFramePr>
        <p:xfrm>
          <a:off x="4097228" y="547512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6" imgW="203040" imgH="609480" progId="Equation.DSMT4">
                  <p:embed/>
                </p:oleObj>
              </mc:Choice>
              <mc:Fallback>
                <p:oleObj name="Equation" r:id="rId6" imgW="203040" imgH="60948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7228" y="547512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76784"/>
              </p:ext>
            </p:extLst>
          </p:nvPr>
        </p:nvGraphicFramePr>
        <p:xfrm>
          <a:off x="3740514" y="5475123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8" imgW="190440" imgH="609480" progId="Equation.DSMT4">
                  <p:embed/>
                </p:oleObj>
              </mc:Choice>
              <mc:Fallback>
                <p:oleObj name="Equation" r:id="rId8" imgW="190440" imgH="60948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0514" y="5475123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719960"/>
              </p:ext>
            </p:extLst>
          </p:nvPr>
        </p:nvGraphicFramePr>
        <p:xfrm>
          <a:off x="4321428" y="5475123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10" imgW="190440" imgH="609480" progId="Equation.DSMT4">
                  <p:embed/>
                </p:oleObj>
              </mc:Choice>
              <mc:Fallback>
                <p:oleObj name="Equation" r:id="rId10" imgW="190440" imgH="60948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21428" y="5475123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線單箭頭接點 3"/>
          <p:cNvCxnSpPr/>
          <p:nvPr/>
        </p:nvCxnSpPr>
        <p:spPr>
          <a:xfrm>
            <a:off x="5656521" y="3434872"/>
            <a:ext cx="637953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C53110F8-C937-0147-BCE9-65CC1AE8CD5C}"/>
              </a:ext>
            </a:extLst>
          </p:cNvPr>
          <p:cNvSpPr txBox="1"/>
          <p:nvPr/>
        </p:nvSpPr>
        <p:spPr>
          <a:xfrm>
            <a:off x="7989432" y="2410827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撓曲鋼筋配置示意圖</a:t>
            </a:r>
          </a:p>
        </p:txBody>
      </p:sp>
    </p:spTree>
    <p:extLst>
      <p:ext uri="{BB962C8B-B14F-4D97-AF65-F5344CB8AC3E}">
        <p14:creationId xmlns:p14="http://schemas.microsoft.com/office/powerpoint/2010/main" val="2000805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6106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790</TotalTime>
  <Words>968</Words>
  <Application>Microsoft Office PowerPoint</Application>
  <PresentationFormat>寬螢幕</PresentationFormat>
  <Paragraphs>459</Paragraphs>
  <Slides>52</Slides>
  <Notes>27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2</vt:i4>
      </vt:variant>
    </vt:vector>
  </HeadingPairs>
  <TitlesOfParts>
    <vt:vector size="62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640</cp:revision>
  <dcterms:created xsi:type="dcterms:W3CDTF">2015-10-12T10:51:44Z</dcterms:created>
  <dcterms:modified xsi:type="dcterms:W3CDTF">2019-05-21T14:50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